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F7D3D" w14:textId="3EF28DE3" w:rsidR="00455BD9" w:rsidRPr="00455BD9" w:rsidRDefault="00455BD9" w:rsidP="00455BD9">
      <w:pPr>
        <w:jc w:val="center"/>
        <w:rPr>
          <w:lang w:val="pl-PL"/>
        </w:rPr>
      </w:pPr>
    </w:p>
    <w:p w14:paraId="40343CBD" w14:textId="3991BD61" w:rsidR="002634A3" w:rsidRPr="002E5C65" w:rsidRDefault="002634A3" w:rsidP="008B5904">
      <w:pPr>
        <w:spacing w:beforeLines="60" w:before="144" w:afterLines="60" w:after="144" w:line="312" w:lineRule="auto"/>
        <w:jc w:val="center"/>
        <w:rPr>
          <w:b/>
          <w:sz w:val="28"/>
          <w:szCs w:val="28"/>
          <w:lang w:val="vi-VN"/>
        </w:rPr>
      </w:pPr>
      <w:r w:rsidRPr="002E5C65">
        <w:rPr>
          <w:b/>
          <w:sz w:val="28"/>
          <w:szCs w:val="28"/>
        </w:rPr>
        <w:t xml:space="preserve">GIẢI TRÌNH </w:t>
      </w:r>
      <w:r w:rsidR="004B1A92" w:rsidRPr="002E5C65">
        <w:rPr>
          <w:b/>
          <w:sz w:val="28"/>
          <w:szCs w:val="28"/>
        </w:rPr>
        <w:t xml:space="preserve">NHẬN XÉT CỦA </w:t>
      </w:r>
      <w:r w:rsidRPr="002E5C65">
        <w:rPr>
          <w:b/>
          <w:sz w:val="28"/>
          <w:szCs w:val="28"/>
        </w:rPr>
        <w:t>PHẢN BIỆN</w:t>
      </w:r>
    </w:p>
    <w:p w14:paraId="2F0B059D" w14:textId="77777777" w:rsidR="00455BD9" w:rsidRDefault="00455BD9" w:rsidP="00085E1E">
      <w:pPr>
        <w:jc w:val="center"/>
        <w:rPr>
          <w:b/>
        </w:rPr>
      </w:pPr>
      <w:r>
        <w:rPr>
          <w:b/>
        </w:rPr>
        <w:t>BÀI BÁO</w:t>
      </w:r>
      <w:r w:rsidR="00CE7E93" w:rsidRPr="00781EF5">
        <w:rPr>
          <w:b/>
        </w:rPr>
        <w:t>:</w:t>
      </w:r>
      <w:r w:rsidR="004A0ECD">
        <w:rPr>
          <w:b/>
        </w:rPr>
        <w:t xml:space="preserve"> </w:t>
      </w:r>
      <w:r w:rsidR="00085E1E" w:rsidRPr="00085E1E">
        <w:rPr>
          <w:b/>
        </w:rPr>
        <w:t>TÍNH CHẤT FORELLI MẠNH CỦA CÁC KHÔNG GIAN FRÉCHET VÀ ĐỊNH LÝ ALEXANDER ĐỐI VỚI CÁC CHUỖI LUỸ THỪA HÌNH THỨC GIÁ TRỊ FRÉCHET</w:t>
      </w:r>
    </w:p>
    <w:p w14:paraId="5C7585EF" w14:textId="33C0376F" w:rsidR="009B5D01" w:rsidRPr="00F926DD" w:rsidRDefault="009B5D01" w:rsidP="009B5D01">
      <w:pPr>
        <w:ind w:firstLine="0"/>
        <w:jc w:val="left"/>
        <w:rPr>
          <w:b/>
          <w:lang w:val="pl-PL"/>
        </w:rPr>
      </w:pPr>
      <w:r>
        <w:rPr>
          <w:b/>
          <w:sz w:val="28"/>
          <w:szCs w:val="28"/>
        </w:rPr>
        <w:t>*</w:t>
      </w:r>
      <w:r w:rsidRPr="002E5C65">
        <w:rPr>
          <w:b/>
          <w:sz w:val="28"/>
          <w:szCs w:val="28"/>
        </w:rPr>
        <w:t>PHẢN BIỆN</w:t>
      </w:r>
      <w:r>
        <w:rPr>
          <w:b/>
          <w:sz w:val="28"/>
          <w:szCs w:val="28"/>
        </w:rPr>
        <w:t xml:space="preserve"> 1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109"/>
        <w:gridCol w:w="2669"/>
        <w:gridCol w:w="3226"/>
      </w:tblGrid>
      <w:tr w:rsidR="00455BD9" w:rsidRPr="00455BD9" w14:paraId="4A37E8C6" w14:textId="77777777" w:rsidTr="00F512D4">
        <w:tc>
          <w:tcPr>
            <w:tcW w:w="3109" w:type="dxa"/>
          </w:tcPr>
          <w:p w14:paraId="54E3218A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>
              <w:rPr>
                <w:b/>
                <w:sz w:val="28"/>
                <w:szCs w:val="28"/>
                <w:lang w:val="sv-SE"/>
              </w:rPr>
              <w:t>Câu hỏi</w:t>
            </w:r>
          </w:p>
        </w:tc>
        <w:tc>
          <w:tcPr>
            <w:tcW w:w="2669" w:type="dxa"/>
          </w:tcPr>
          <w:p w14:paraId="288A8C3E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ban đầu</w:t>
            </w:r>
          </w:p>
        </w:tc>
        <w:tc>
          <w:tcPr>
            <w:tcW w:w="3226" w:type="dxa"/>
          </w:tcPr>
          <w:p w14:paraId="6632E995" w14:textId="77777777" w:rsidR="00455BD9" w:rsidRPr="00455BD9" w:rsidRDefault="00455BD9" w:rsidP="00D80C43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sau khi sửa tiếp thu</w:t>
            </w:r>
          </w:p>
        </w:tc>
      </w:tr>
      <w:tr w:rsidR="00455BD9" w:rsidRPr="00455BD9" w14:paraId="71FF3569" w14:textId="77777777" w:rsidTr="00612FC7">
        <w:tc>
          <w:tcPr>
            <w:tcW w:w="3109" w:type="dxa"/>
            <w:tcBorders>
              <w:bottom w:val="single" w:sz="4" w:space="0" w:color="auto"/>
            </w:tcBorders>
          </w:tcPr>
          <w:p w14:paraId="5DE9C021" w14:textId="77777777" w:rsidR="00455BD9" w:rsidRPr="00085E1E" w:rsidRDefault="002A6BD9" w:rsidP="00085E1E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.</w:t>
            </w:r>
            <w:r w:rsidR="00085E1E" w:rsidRPr="00085E1E">
              <w:rPr>
                <w:sz w:val="28"/>
                <w:szCs w:val="28"/>
                <w:lang w:val="nl-NL"/>
              </w:rPr>
              <w:t>INTRODUCTION AND PRELIMINARIES:</w:t>
            </w:r>
          </w:p>
          <w:p w14:paraId="6B7CA7C6" w14:textId="77777777" w:rsidR="00085E1E" w:rsidRPr="00085E1E" w:rsidRDefault="00085E1E" w:rsidP="00085E1E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69" w:type="dxa"/>
            <w:tcBorders>
              <w:bottom w:val="single" w:sz="4" w:space="0" w:color="auto"/>
            </w:tcBorders>
          </w:tcPr>
          <w:p w14:paraId="283D4573" w14:textId="77777777" w:rsidR="00085E1E" w:rsidRDefault="00085E1E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519E239E" w14:textId="77777777" w:rsidR="00455BD9" w:rsidRDefault="00085E1E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rem allow</w:t>
            </w:r>
            <w:r w:rsidR="00667EE6">
              <w:rPr>
                <w:sz w:val="28"/>
                <w:szCs w:val="28"/>
              </w:rPr>
              <w:t>ed</w:t>
            </w:r>
          </w:p>
          <w:p w14:paraId="3AC9523E" w14:textId="77777777" w:rsidR="00085E1E" w:rsidRDefault="00085E1E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n this note</w:t>
            </w:r>
          </w:p>
          <w:p w14:paraId="5864F94D" w14:textId="77777777" w:rsidR="00CB678E" w:rsidRDefault="00E31FEA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</w:t>
            </w:r>
            <w:r w:rsidR="00CB678E">
              <w:rPr>
                <w:sz w:val="28"/>
                <w:szCs w:val="28"/>
              </w:rPr>
              <w:t>enc</w:t>
            </w:r>
            <w:r w:rsidR="00CB678E" w:rsidRPr="00CB678E">
              <w:rPr>
                <w:sz w:val="28"/>
                <w:szCs w:val="28"/>
              </w:rPr>
              <w:t>e</w:t>
            </w:r>
          </w:p>
          <w:p w14:paraId="34BCE494" w14:textId="77777777" w:rsidR="00CB678E" w:rsidRDefault="00E31FEA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</w:t>
            </w:r>
            <w:r w:rsidR="00CB678E">
              <w:rPr>
                <w:sz w:val="28"/>
                <w:szCs w:val="28"/>
              </w:rPr>
              <w:t>ts</w:t>
            </w:r>
          </w:p>
          <w:p w14:paraId="4D99C0EE" w14:textId="77777777" w:rsidR="00CB678E" w:rsidRDefault="00CB678E" w:rsidP="001C55F4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CB678E">
              <w:rPr>
                <w:rFonts w:eastAsiaTheme="minorHAnsi"/>
                <w:position w:val="-4"/>
                <w:sz w:val="26"/>
                <w:szCs w:val="26"/>
              </w:rPr>
              <w:object w:dxaOrig="1040" w:dyaOrig="260" w14:anchorId="1269A0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2.75pt" o:ole="">
                  <v:imagedata r:id="rId6" o:title=""/>
                </v:shape>
                <o:OLEObject Type="Embed" ProgID="Equation.DSMT4" ShapeID="_x0000_i1025" DrawAspect="Content" ObjectID="_1765261198" r:id="rId7"/>
              </w:object>
            </w:r>
          </w:p>
          <w:p w14:paraId="1E8B4906" w14:textId="77777777" w:rsidR="00CB678E" w:rsidRDefault="00E31FEA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CB678E" w:rsidRPr="00CB678E">
              <w:rPr>
                <w:sz w:val="28"/>
                <w:szCs w:val="28"/>
              </w:rPr>
              <w:t>omple</w:t>
            </w:r>
            <w:r w:rsidR="00CB678E">
              <w:rPr>
                <w:sz w:val="28"/>
                <w:szCs w:val="28"/>
              </w:rPr>
              <w:t>x space</w:t>
            </w:r>
          </w:p>
          <w:p w14:paraId="607D277F" w14:textId="77777777" w:rsidR="00CB678E" w:rsidRDefault="00E31FEA" w:rsidP="001C55F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</w:t>
            </w:r>
            <w:r w:rsidR="00CB678E">
              <w:rPr>
                <w:sz w:val="28"/>
                <w:szCs w:val="28"/>
              </w:rPr>
              <w:t>atisfying</w:t>
            </w:r>
          </w:p>
          <w:p w14:paraId="3C611571" w14:textId="77777777" w:rsidR="00CB678E" w:rsidRDefault="00CB678E" w:rsidP="00CB678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main first theorem</w:t>
            </w:r>
          </w:p>
          <w:p w14:paraId="738075E0" w14:textId="77777777" w:rsidR="00CB678E" w:rsidRDefault="00CB678E" w:rsidP="00CB678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ctions</w:t>
            </w:r>
          </w:p>
          <w:p w14:paraId="22370CCF" w14:textId="77777777" w:rsidR="00CB678E" w:rsidRDefault="00CB678E" w:rsidP="00CB678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repear</w:t>
            </w:r>
          </w:p>
          <w:p w14:paraId="34F3338C" w14:textId="77777777" w:rsidR="00F512D4" w:rsidRDefault="00F512D4" w:rsidP="00F512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main</w:t>
            </w:r>
            <w:r>
              <w:rPr>
                <w:sz w:val="28"/>
                <w:szCs w:val="28"/>
              </w:rPr>
              <w:t xml:space="preserve"> </w:t>
            </w:r>
            <w:r w:rsidRPr="00F512D4">
              <w:rPr>
                <w:sz w:val="28"/>
                <w:szCs w:val="28"/>
              </w:rPr>
              <w:t>second theorem</w:t>
            </w:r>
          </w:p>
          <w:p w14:paraId="710D4D3C" w14:textId="77777777" w:rsidR="00F512D4" w:rsidRPr="00455BD9" w:rsidRDefault="00F512D4" w:rsidP="00F512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formula</w:t>
            </w:r>
            <w:r>
              <w:rPr>
                <w:sz w:val="28"/>
                <w:szCs w:val="28"/>
              </w:rPr>
              <w:t>r</w:t>
            </w:r>
          </w:p>
        </w:tc>
        <w:tc>
          <w:tcPr>
            <w:tcW w:w="3226" w:type="dxa"/>
            <w:tcBorders>
              <w:bottom w:val="single" w:sz="4" w:space="0" w:color="auto"/>
            </w:tcBorders>
            <w:vAlign w:val="center"/>
          </w:tcPr>
          <w:p w14:paraId="2658ECA9" w14:textId="77777777" w:rsidR="00085E1E" w:rsidRDefault="00085E1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3C7BDE98" w14:textId="77777777" w:rsidR="00455BD9" w:rsidRDefault="00085E1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85E1E">
              <w:rPr>
                <w:sz w:val="28"/>
                <w:szCs w:val="28"/>
              </w:rPr>
              <w:t xml:space="preserve">theorem allows </w:t>
            </w:r>
          </w:p>
          <w:p w14:paraId="771746D4" w14:textId="77777777" w:rsidR="00085E1E" w:rsidRDefault="00085E1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85E1E">
              <w:rPr>
                <w:sz w:val="28"/>
                <w:szCs w:val="28"/>
              </w:rPr>
              <w:t>In this note,</w:t>
            </w:r>
          </w:p>
          <w:p w14:paraId="53053C82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sense</w:t>
            </w:r>
          </w:p>
          <w:p w14:paraId="0AEF2D0F" w14:textId="77777777" w:rsidR="00085E1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ir</w:t>
            </w:r>
          </w:p>
          <w:p w14:paraId="14A04629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rFonts w:eastAsiaTheme="minorHAnsi"/>
                <w:position w:val="-10"/>
                <w:sz w:val="26"/>
                <w:szCs w:val="26"/>
              </w:rPr>
              <w:object w:dxaOrig="1120" w:dyaOrig="320" w14:anchorId="7945B53B">
                <v:shape id="_x0000_i1026" type="#_x0000_t75" style="width:56.25pt;height:15.75pt" o:ole="">
                  <v:imagedata r:id="rId8" o:title=""/>
                </v:shape>
                <o:OLEObject Type="Embed" ProgID="Equation.DSMT4" ShapeID="_x0000_i1026" DrawAspect="Content" ObjectID="_1765261199" r:id="rId9"/>
              </w:object>
            </w:r>
          </w:p>
          <w:p w14:paraId="63B03EBA" w14:textId="77777777" w:rsidR="00085E1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a comple</w:t>
            </w:r>
            <w:r>
              <w:rPr>
                <w:sz w:val="28"/>
                <w:szCs w:val="28"/>
              </w:rPr>
              <w:t>x space</w:t>
            </w:r>
          </w:p>
          <w:p w14:paraId="7B63495F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atisfying that</w:t>
            </w:r>
          </w:p>
          <w:p w14:paraId="2B02BF9E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first main  theorem</w:t>
            </w:r>
          </w:p>
          <w:p w14:paraId="237DDEDA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ction</w:t>
            </w:r>
          </w:p>
          <w:p w14:paraId="2EDB0B7E" w14:textId="77777777" w:rsidR="00CB678E" w:rsidRDefault="00CB678E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prepar</w:t>
            </w:r>
            <w:r w:rsidR="00F512D4">
              <w:rPr>
                <w:sz w:val="28"/>
                <w:szCs w:val="28"/>
              </w:rPr>
              <w:t>e</w:t>
            </w:r>
          </w:p>
          <w:p w14:paraId="2454A064" w14:textId="77777777" w:rsidR="00F512D4" w:rsidRDefault="00F512D4" w:rsidP="005474B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econd main theorem</w:t>
            </w:r>
          </w:p>
          <w:p w14:paraId="5D99D7F8" w14:textId="77777777" w:rsidR="00085E1E" w:rsidRPr="00455BD9" w:rsidRDefault="00F512D4" w:rsidP="00E31FE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formula</w:t>
            </w:r>
          </w:p>
        </w:tc>
      </w:tr>
      <w:tr w:rsidR="00455BD9" w:rsidRPr="00455BD9" w14:paraId="1A00FC99" w14:textId="77777777" w:rsidTr="00612FC7">
        <w:tc>
          <w:tcPr>
            <w:tcW w:w="3109" w:type="dxa"/>
            <w:tcBorders>
              <w:bottom w:val="nil"/>
            </w:tcBorders>
          </w:tcPr>
          <w:p w14:paraId="66B0E1B2" w14:textId="77777777" w:rsidR="00455BD9" w:rsidRPr="00455BD9" w:rsidRDefault="00F512D4" w:rsidP="00E31FE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Pr="00F512D4">
              <w:rPr>
                <w:sz w:val="28"/>
                <w:szCs w:val="28"/>
              </w:rPr>
              <w:t>THE STRONG FORELLI PROPERTY OF FRÉCHET SPACES</w:t>
            </w:r>
          </w:p>
        </w:tc>
        <w:tc>
          <w:tcPr>
            <w:tcW w:w="2669" w:type="dxa"/>
            <w:tcBorders>
              <w:bottom w:val="nil"/>
            </w:tcBorders>
            <w:vAlign w:val="center"/>
          </w:tcPr>
          <w:p w14:paraId="2ACF60E0" w14:textId="77777777" w:rsidR="00E31FEA" w:rsidRDefault="00E31FEA" w:rsidP="00F512D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70C44AD6" w14:textId="77777777" w:rsidR="00455BD9" w:rsidRPr="00455BD9" w:rsidRDefault="00F512D4" w:rsidP="00F512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equence</w:t>
            </w:r>
          </w:p>
        </w:tc>
        <w:tc>
          <w:tcPr>
            <w:tcW w:w="3226" w:type="dxa"/>
            <w:tcBorders>
              <w:bottom w:val="nil"/>
            </w:tcBorders>
          </w:tcPr>
          <w:p w14:paraId="3577EF4D" w14:textId="77777777" w:rsidR="00F512D4" w:rsidRDefault="00F512D4" w:rsidP="005474B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453"/>
            </w:tblGrid>
            <w:tr w:rsidR="00E31FEA" w14:paraId="669FFA87" w14:textId="77777777" w:rsidTr="00E31FEA">
              <w:trPr>
                <w:trHeight w:val="300"/>
              </w:trPr>
              <w:tc>
                <w:tcPr>
                  <w:tcW w:w="2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52424AE" w14:textId="77777777" w:rsidR="00E31FEA" w:rsidRDefault="00E31FEA" w:rsidP="009B5D01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F512D4">
                    <w:rPr>
                      <w:sz w:val="28"/>
                      <w:szCs w:val="28"/>
                    </w:rPr>
                    <w:t>a sequence</w:t>
                  </w:r>
                </w:p>
              </w:tc>
            </w:tr>
          </w:tbl>
          <w:p w14:paraId="225B0CA6" w14:textId="77777777" w:rsidR="00F512D4" w:rsidRPr="00455BD9" w:rsidRDefault="00F512D4" w:rsidP="005474B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512D4" w:rsidRPr="00455BD9" w14:paraId="46016514" w14:textId="77777777" w:rsidTr="00612FC7">
        <w:tc>
          <w:tcPr>
            <w:tcW w:w="3109" w:type="dxa"/>
            <w:tcBorders>
              <w:top w:val="nil"/>
              <w:bottom w:val="nil"/>
            </w:tcBorders>
          </w:tcPr>
          <w:p w14:paraId="32E72737" w14:textId="77777777" w:rsidR="00F512D4" w:rsidRDefault="00F512D4" w:rsidP="00F512D4">
            <w:pPr>
              <w:rPr>
                <w:sz w:val="28"/>
                <w:szCs w:val="28"/>
              </w:rPr>
            </w:pPr>
          </w:p>
        </w:tc>
        <w:tc>
          <w:tcPr>
            <w:tcW w:w="2669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68D83435" w14:textId="77777777" w:rsidR="00F512D4" w:rsidRPr="00455BD9" w:rsidRDefault="00F512D4" w:rsidP="00F512D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or</w:t>
            </w:r>
            <w:r w:rsidRPr="00F512D4">
              <w:rPr>
                <w:sz w:val="28"/>
                <w:szCs w:val="28"/>
              </w:rPr>
              <w:t xml:space="preserve"> the infinit</w:t>
            </w:r>
            <w:r>
              <w:rPr>
                <w:sz w:val="28"/>
                <w:szCs w:val="28"/>
              </w:rPr>
              <w:t>e</w:t>
            </w:r>
          </w:p>
        </w:tc>
        <w:tc>
          <w:tcPr>
            <w:tcW w:w="3226" w:type="dxa"/>
            <w:tcBorders>
              <w:top w:val="nil"/>
              <w:left w:val="single" w:sz="4" w:space="0" w:color="auto"/>
              <w:bottom w:val="nil"/>
            </w:tcBorders>
          </w:tcPr>
          <w:p w14:paraId="4957BD2E" w14:textId="77777777" w:rsidR="00F512D4" w:rsidRPr="00455BD9" w:rsidRDefault="00F512D4" w:rsidP="005474BF">
            <w:pPr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in the infinit</w:t>
            </w:r>
            <w:r>
              <w:rPr>
                <w:sz w:val="28"/>
                <w:szCs w:val="28"/>
              </w:rPr>
              <w:t>e</w:t>
            </w:r>
          </w:p>
        </w:tc>
      </w:tr>
      <w:tr w:rsidR="00F512D4" w:rsidRPr="00455BD9" w14:paraId="6D87D0A2" w14:textId="77777777" w:rsidTr="00612FC7">
        <w:tc>
          <w:tcPr>
            <w:tcW w:w="3109" w:type="dxa"/>
            <w:tcBorders>
              <w:top w:val="nil"/>
              <w:bottom w:val="nil"/>
            </w:tcBorders>
          </w:tcPr>
          <w:p w14:paraId="3E8F822A" w14:textId="77777777" w:rsidR="00F512D4" w:rsidRDefault="00F512D4" w:rsidP="00F512D4">
            <w:pPr>
              <w:rPr>
                <w:sz w:val="28"/>
                <w:szCs w:val="28"/>
              </w:rPr>
            </w:pPr>
          </w:p>
        </w:tc>
        <w:tc>
          <w:tcPr>
            <w:tcW w:w="2669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2814D31" w14:textId="77777777" w:rsidR="00F512D4" w:rsidRPr="00455BD9" w:rsidRDefault="00F512D4" w:rsidP="00F512D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fficiently </w:t>
            </w:r>
          </w:p>
        </w:tc>
        <w:tc>
          <w:tcPr>
            <w:tcW w:w="3226" w:type="dxa"/>
            <w:tcBorders>
              <w:top w:val="nil"/>
              <w:left w:val="single" w:sz="4" w:space="0" w:color="auto"/>
              <w:bottom w:val="nil"/>
            </w:tcBorders>
          </w:tcPr>
          <w:p w14:paraId="557B12A9" w14:textId="77777777" w:rsidR="00F512D4" w:rsidRPr="00455BD9" w:rsidRDefault="00F512D4" w:rsidP="005474BF">
            <w:pPr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ufficiently large</w:t>
            </w:r>
          </w:p>
        </w:tc>
      </w:tr>
      <w:tr w:rsidR="00F512D4" w:rsidRPr="00455BD9" w14:paraId="019DA6AB" w14:textId="77777777" w:rsidTr="00612FC7">
        <w:tc>
          <w:tcPr>
            <w:tcW w:w="3109" w:type="dxa"/>
            <w:tcBorders>
              <w:top w:val="nil"/>
            </w:tcBorders>
          </w:tcPr>
          <w:p w14:paraId="0E5BBEA1" w14:textId="77777777" w:rsidR="00F512D4" w:rsidRDefault="00F512D4" w:rsidP="00F512D4">
            <w:pPr>
              <w:rPr>
                <w:sz w:val="28"/>
                <w:szCs w:val="28"/>
              </w:rPr>
            </w:pPr>
          </w:p>
        </w:tc>
        <w:tc>
          <w:tcPr>
            <w:tcW w:w="2669" w:type="dxa"/>
            <w:tcBorders>
              <w:top w:val="nil"/>
              <w:right w:val="single" w:sz="4" w:space="0" w:color="auto"/>
            </w:tcBorders>
            <w:vAlign w:val="center"/>
          </w:tcPr>
          <w:p w14:paraId="70ACEFFE" w14:textId="77777777" w:rsidR="00F512D4" w:rsidRDefault="0040447B" w:rsidP="00667EE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 w:rsidR="00F512D4" w:rsidRPr="00F512D4">
              <w:rPr>
                <w:sz w:val="28"/>
                <w:szCs w:val="28"/>
              </w:rPr>
              <w:t>ain</w:t>
            </w:r>
            <w:r w:rsidR="004F5D94">
              <w:rPr>
                <w:sz w:val="28"/>
                <w:szCs w:val="28"/>
              </w:rPr>
              <w:t xml:space="preserve"> </w:t>
            </w:r>
            <w:r w:rsidR="004F5D94" w:rsidRPr="00F512D4">
              <w:rPr>
                <w:sz w:val="28"/>
                <w:szCs w:val="28"/>
              </w:rPr>
              <w:t xml:space="preserve"> </w:t>
            </w:r>
            <w:r w:rsidR="00667EE6">
              <w:rPr>
                <w:sz w:val="28"/>
                <w:szCs w:val="28"/>
              </w:rPr>
              <w:t>f</w:t>
            </w:r>
            <w:r w:rsidR="004F5D94" w:rsidRPr="00F512D4">
              <w:rPr>
                <w:sz w:val="28"/>
                <w:szCs w:val="28"/>
              </w:rPr>
              <w:t xml:space="preserve">irst </w:t>
            </w:r>
            <w:r w:rsidR="00F512D4" w:rsidRPr="00F512D4">
              <w:rPr>
                <w:sz w:val="28"/>
                <w:szCs w:val="28"/>
              </w:rPr>
              <w:t>theorem</w:t>
            </w:r>
          </w:p>
        </w:tc>
        <w:tc>
          <w:tcPr>
            <w:tcW w:w="3226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357FC462" w14:textId="77777777" w:rsidR="00F512D4" w:rsidRPr="00F512D4" w:rsidRDefault="0040447B" w:rsidP="00F512D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</w:t>
            </w:r>
            <w:r w:rsidR="00F512D4" w:rsidRPr="00F512D4">
              <w:rPr>
                <w:sz w:val="28"/>
                <w:szCs w:val="28"/>
              </w:rPr>
              <w:t>irst</w:t>
            </w:r>
            <w:r w:rsidR="00F512D4">
              <w:rPr>
                <w:sz w:val="28"/>
                <w:szCs w:val="28"/>
              </w:rPr>
              <w:t xml:space="preserve"> </w:t>
            </w:r>
            <w:r w:rsidR="00F512D4" w:rsidRPr="00F512D4">
              <w:rPr>
                <w:sz w:val="28"/>
                <w:szCs w:val="28"/>
              </w:rPr>
              <w:t>main theorem</w:t>
            </w:r>
          </w:p>
        </w:tc>
      </w:tr>
      <w:tr w:rsidR="00455BD9" w:rsidRPr="00455BD9" w14:paraId="07794074" w14:textId="77777777" w:rsidTr="00612FC7">
        <w:tc>
          <w:tcPr>
            <w:tcW w:w="3109" w:type="dxa"/>
          </w:tcPr>
          <w:p w14:paraId="180F910A" w14:textId="77777777" w:rsidR="004F5D94" w:rsidRDefault="004F5D94" w:rsidP="004F5D94">
            <w:pPr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3. THE</w:t>
            </w:r>
            <w:r>
              <w:rPr>
                <w:sz w:val="28"/>
                <w:szCs w:val="28"/>
              </w:rPr>
              <w:t xml:space="preserve"> </w:t>
            </w:r>
            <w:r w:rsidR="00E31FEA">
              <w:rPr>
                <w:sz w:val="28"/>
                <w:szCs w:val="28"/>
              </w:rPr>
              <w:t>C</w:t>
            </w:r>
            <w:r w:rsidRPr="004F5D94">
              <w:rPr>
                <w:sz w:val="28"/>
                <w:szCs w:val="28"/>
              </w:rPr>
              <w:t xml:space="preserve">ONVERGENCE </w:t>
            </w:r>
          </w:p>
          <w:p w14:paraId="283BF8D6" w14:textId="77777777" w:rsidR="004F5D94" w:rsidRDefault="004F5D94" w:rsidP="004F5D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OF A FOR</w:t>
            </w:r>
            <w:r w:rsidRPr="004F5D94">
              <w:rPr>
                <w:sz w:val="28"/>
                <w:szCs w:val="28"/>
              </w:rPr>
              <w:t xml:space="preserve">MAL </w:t>
            </w:r>
          </w:p>
          <w:p w14:paraId="1FC604AC" w14:textId="77777777" w:rsidR="00455BD9" w:rsidRPr="00924F72" w:rsidRDefault="004F5D94" w:rsidP="004F5D94">
            <w:pPr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 xml:space="preserve">POWER SERIES </w:t>
            </w:r>
            <w:r w:rsidRPr="004F5D94">
              <w:rPr>
                <w:sz w:val="28"/>
                <w:szCs w:val="28"/>
              </w:rPr>
              <w:lastRenderedPageBreak/>
              <w:t>BETWEEN</w:t>
            </w:r>
            <w:r>
              <w:rPr>
                <w:sz w:val="28"/>
                <w:szCs w:val="28"/>
              </w:rPr>
              <w:t xml:space="preserve"> </w:t>
            </w:r>
            <w:r w:rsidRPr="004F5D94">
              <w:rPr>
                <w:sz w:val="28"/>
                <w:szCs w:val="28"/>
              </w:rPr>
              <w:t>FRÉCHET SPACES</w:t>
            </w:r>
          </w:p>
        </w:tc>
        <w:tc>
          <w:tcPr>
            <w:tcW w:w="2669" w:type="dxa"/>
            <w:vAlign w:val="center"/>
          </w:tcPr>
          <w:p w14:paraId="0AADEAEE" w14:textId="77777777" w:rsidR="00455BD9" w:rsidRPr="00924F72" w:rsidRDefault="00E31FEA" w:rsidP="00924F7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</w:t>
            </w:r>
            <w:r w:rsidR="004F5D94" w:rsidRPr="004F5D94">
              <w:rPr>
                <w:sz w:val="28"/>
                <w:szCs w:val="28"/>
              </w:rPr>
              <w:t>omplete</w:t>
            </w:r>
            <w:r w:rsidR="004F5D94">
              <w:rPr>
                <w:sz w:val="28"/>
                <w:szCs w:val="28"/>
              </w:rPr>
              <w:t xml:space="preserve"> at</w:t>
            </w:r>
            <w:r w:rsidR="004F5D94" w:rsidRPr="004F5D94">
              <w:rPr>
                <w:sz w:val="28"/>
                <w:szCs w:val="28"/>
              </w:rPr>
              <w:t xml:space="preserve"> here</w:t>
            </w:r>
          </w:p>
        </w:tc>
        <w:tc>
          <w:tcPr>
            <w:tcW w:w="3226" w:type="dxa"/>
            <w:tcBorders>
              <w:top w:val="single" w:sz="4" w:space="0" w:color="auto"/>
            </w:tcBorders>
            <w:vAlign w:val="center"/>
          </w:tcPr>
          <w:p w14:paraId="4D1A5D47" w14:textId="77777777" w:rsidR="00455BD9" w:rsidRPr="00924F72" w:rsidRDefault="004F5D94" w:rsidP="00924F7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complete here</w:t>
            </w:r>
          </w:p>
        </w:tc>
      </w:tr>
      <w:tr w:rsidR="00455BD9" w:rsidRPr="00455BD9" w14:paraId="79D2E71D" w14:textId="77777777" w:rsidTr="00F512D4">
        <w:tc>
          <w:tcPr>
            <w:tcW w:w="3109" w:type="dxa"/>
          </w:tcPr>
          <w:p w14:paraId="51AA613B" w14:textId="77777777" w:rsidR="00455BD9" w:rsidRPr="00455BD9" w:rsidRDefault="004F5D94" w:rsidP="00594DD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REFERENCES</w:t>
            </w:r>
          </w:p>
        </w:tc>
        <w:tc>
          <w:tcPr>
            <w:tcW w:w="2669" w:type="dxa"/>
            <w:vAlign w:val="center"/>
          </w:tcPr>
          <w:p w14:paraId="1060EC07" w14:textId="77777777" w:rsidR="00455BD9" w:rsidRPr="00681E8C" w:rsidRDefault="004F5D94" w:rsidP="00594DD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Vogt</w:t>
            </w:r>
          </w:p>
        </w:tc>
        <w:tc>
          <w:tcPr>
            <w:tcW w:w="3226" w:type="dxa"/>
            <w:vAlign w:val="center"/>
          </w:tcPr>
          <w:p w14:paraId="714B88FB" w14:textId="77777777" w:rsidR="00455BD9" w:rsidRPr="00681E8C" w:rsidRDefault="004F5D94" w:rsidP="002B7CC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Vogt</w:t>
            </w:r>
          </w:p>
        </w:tc>
      </w:tr>
    </w:tbl>
    <w:p w14:paraId="2AF92CF6" w14:textId="77777777" w:rsidR="00D24660" w:rsidRDefault="00D24660" w:rsidP="00D24660">
      <w:pPr>
        <w:ind w:firstLine="0"/>
        <w:rPr>
          <w:sz w:val="28"/>
          <w:szCs w:val="28"/>
        </w:rPr>
      </w:pPr>
    </w:p>
    <w:p w14:paraId="4412BBE9" w14:textId="5E2A4FA8" w:rsidR="009B5D01" w:rsidRPr="00F926DD" w:rsidRDefault="009B5D01" w:rsidP="009B5D01">
      <w:pPr>
        <w:ind w:firstLine="0"/>
        <w:jc w:val="left"/>
        <w:rPr>
          <w:b/>
          <w:lang w:val="pl-PL"/>
        </w:rPr>
      </w:pPr>
      <w:r>
        <w:rPr>
          <w:b/>
          <w:sz w:val="28"/>
          <w:szCs w:val="28"/>
        </w:rPr>
        <w:t>*</w:t>
      </w:r>
      <w:r w:rsidRPr="002E5C65">
        <w:rPr>
          <w:b/>
          <w:sz w:val="28"/>
          <w:szCs w:val="28"/>
        </w:rPr>
        <w:t>PHẢN BIỆN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965"/>
        <w:gridCol w:w="2700"/>
        <w:gridCol w:w="3113"/>
      </w:tblGrid>
      <w:tr w:rsidR="009B5D01" w:rsidRPr="00455BD9" w14:paraId="1E9986CA" w14:textId="77777777" w:rsidTr="00391E49">
        <w:tc>
          <w:tcPr>
            <w:tcW w:w="2965" w:type="dxa"/>
          </w:tcPr>
          <w:p w14:paraId="36C3C7B4" w14:textId="77777777" w:rsidR="009B5D01" w:rsidRPr="00455BD9" w:rsidRDefault="009B5D01" w:rsidP="00391E49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>
              <w:rPr>
                <w:b/>
                <w:sz w:val="28"/>
                <w:szCs w:val="28"/>
                <w:lang w:val="sv-SE"/>
              </w:rPr>
              <w:t>Câu hỏi</w:t>
            </w:r>
          </w:p>
        </w:tc>
        <w:tc>
          <w:tcPr>
            <w:tcW w:w="2700" w:type="dxa"/>
          </w:tcPr>
          <w:p w14:paraId="0FD1117F" w14:textId="77777777" w:rsidR="009B5D01" w:rsidRPr="00455BD9" w:rsidRDefault="009B5D01" w:rsidP="00391E49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ban đầu</w:t>
            </w:r>
          </w:p>
        </w:tc>
        <w:tc>
          <w:tcPr>
            <w:tcW w:w="3113" w:type="dxa"/>
          </w:tcPr>
          <w:p w14:paraId="6298E517" w14:textId="77777777" w:rsidR="009B5D01" w:rsidRPr="00455BD9" w:rsidRDefault="009B5D01" w:rsidP="00391E49">
            <w:pPr>
              <w:spacing w:before="120" w:after="120" w:line="360" w:lineRule="auto"/>
              <w:jc w:val="center"/>
              <w:rPr>
                <w:b/>
                <w:sz w:val="28"/>
                <w:szCs w:val="28"/>
                <w:lang w:val="sv-SE"/>
              </w:rPr>
            </w:pPr>
            <w:r w:rsidRPr="00455BD9">
              <w:rPr>
                <w:b/>
                <w:sz w:val="28"/>
                <w:szCs w:val="28"/>
                <w:lang w:val="sv-SE"/>
              </w:rPr>
              <w:t>Nội dung sau khi sửa tiếp thu</w:t>
            </w:r>
          </w:p>
        </w:tc>
      </w:tr>
      <w:tr w:rsidR="009B5D01" w:rsidRPr="00455BD9" w14:paraId="3F5CFDB3" w14:textId="77777777" w:rsidTr="00391E49">
        <w:tc>
          <w:tcPr>
            <w:tcW w:w="2965" w:type="dxa"/>
            <w:tcBorders>
              <w:bottom w:val="single" w:sz="4" w:space="0" w:color="auto"/>
            </w:tcBorders>
          </w:tcPr>
          <w:p w14:paraId="02D4A849" w14:textId="77777777" w:rsidR="009B5D01" w:rsidRPr="00085E1E" w:rsidRDefault="009B5D01" w:rsidP="00391E49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.</w:t>
            </w:r>
            <w:r w:rsidRPr="00085E1E">
              <w:rPr>
                <w:sz w:val="28"/>
                <w:szCs w:val="28"/>
                <w:lang w:val="nl-NL"/>
              </w:rPr>
              <w:t>INTRODUCTION AND PRELIMINARIES:</w:t>
            </w:r>
          </w:p>
          <w:p w14:paraId="3348B523" w14:textId="77777777" w:rsidR="009B5D01" w:rsidRPr="00085E1E" w:rsidRDefault="009B5D01" w:rsidP="00391E4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14:paraId="0759D789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1CAE68C1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rem allowed</w:t>
            </w:r>
          </w:p>
          <w:p w14:paraId="69F5809D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n this note</w:t>
            </w:r>
          </w:p>
          <w:p w14:paraId="0A53F256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nc</w:t>
            </w:r>
            <w:r w:rsidRPr="00CB678E">
              <w:rPr>
                <w:sz w:val="28"/>
                <w:szCs w:val="28"/>
              </w:rPr>
              <w:t>e</w:t>
            </w:r>
          </w:p>
          <w:p w14:paraId="518484EA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ts</w:t>
            </w:r>
          </w:p>
          <w:p w14:paraId="63EBDD45" w14:textId="77777777" w:rsidR="009B5D01" w:rsidRDefault="009B5D01" w:rsidP="00391E49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CB678E">
              <w:rPr>
                <w:rFonts w:eastAsiaTheme="minorHAnsi"/>
                <w:position w:val="-4"/>
                <w:sz w:val="26"/>
                <w:szCs w:val="26"/>
              </w:rPr>
              <w:object w:dxaOrig="1040" w:dyaOrig="260" w14:anchorId="612A68BD">
                <v:shape id="_x0000_i1027" type="#_x0000_t75" style="width:51.75pt;height:12.75pt" o:ole="">
                  <v:imagedata r:id="rId6" o:title=""/>
                </v:shape>
                <o:OLEObject Type="Embed" ProgID="Equation.DSMT4" ShapeID="_x0000_i1027" DrawAspect="Content" ObjectID="_1765261200" r:id="rId10"/>
              </w:object>
            </w:r>
          </w:p>
          <w:p w14:paraId="6A949F38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Pr="00CB678E">
              <w:rPr>
                <w:sz w:val="28"/>
                <w:szCs w:val="28"/>
              </w:rPr>
              <w:t>omple</w:t>
            </w:r>
            <w:r>
              <w:rPr>
                <w:sz w:val="28"/>
                <w:szCs w:val="28"/>
              </w:rPr>
              <w:t>x space</w:t>
            </w:r>
          </w:p>
          <w:p w14:paraId="62AD0A8C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atisfying</w:t>
            </w:r>
          </w:p>
          <w:p w14:paraId="237A8995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main first theorem</w:t>
            </w:r>
          </w:p>
          <w:p w14:paraId="2EFCE21C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ctions</w:t>
            </w:r>
          </w:p>
          <w:p w14:paraId="367B22DD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repear</w:t>
            </w:r>
          </w:p>
          <w:p w14:paraId="2CF55832" w14:textId="77777777" w:rsidR="009B5D01" w:rsidRDefault="009B5D01" w:rsidP="00391E49">
            <w:pPr>
              <w:spacing w:line="360" w:lineRule="auto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main</w:t>
            </w:r>
            <w:r>
              <w:rPr>
                <w:sz w:val="28"/>
                <w:szCs w:val="28"/>
              </w:rPr>
              <w:t xml:space="preserve"> </w:t>
            </w:r>
            <w:r w:rsidRPr="00F512D4">
              <w:rPr>
                <w:sz w:val="28"/>
                <w:szCs w:val="28"/>
              </w:rPr>
              <w:t xml:space="preserve">second </w:t>
            </w:r>
            <w:r>
              <w:rPr>
                <w:sz w:val="28"/>
                <w:szCs w:val="28"/>
              </w:rPr>
              <w:t>t</w:t>
            </w:r>
            <w:r w:rsidRPr="00F512D4">
              <w:rPr>
                <w:sz w:val="28"/>
                <w:szCs w:val="28"/>
              </w:rPr>
              <w:t>heorem</w:t>
            </w:r>
          </w:p>
          <w:p w14:paraId="5B453CD2" w14:textId="77777777" w:rsidR="009B5D01" w:rsidRPr="00455BD9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formula</w:t>
            </w:r>
            <w:r>
              <w:rPr>
                <w:sz w:val="28"/>
                <w:szCs w:val="28"/>
              </w:rPr>
              <w:t>r</w:t>
            </w:r>
          </w:p>
        </w:tc>
        <w:tc>
          <w:tcPr>
            <w:tcW w:w="3113" w:type="dxa"/>
            <w:tcBorders>
              <w:bottom w:val="single" w:sz="4" w:space="0" w:color="auto"/>
            </w:tcBorders>
            <w:vAlign w:val="center"/>
          </w:tcPr>
          <w:p w14:paraId="0A3B2925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1AA636A7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85E1E">
              <w:rPr>
                <w:sz w:val="28"/>
                <w:szCs w:val="28"/>
              </w:rPr>
              <w:t xml:space="preserve">theorem allows </w:t>
            </w:r>
          </w:p>
          <w:p w14:paraId="758B5FB5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85E1E">
              <w:rPr>
                <w:sz w:val="28"/>
                <w:szCs w:val="28"/>
              </w:rPr>
              <w:t>In this note,</w:t>
            </w:r>
          </w:p>
          <w:p w14:paraId="7EE3A80C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sense</w:t>
            </w:r>
          </w:p>
          <w:p w14:paraId="7EB2D9F4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ir</w:t>
            </w:r>
          </w:p>
          <w:p w14:paraId="2E6060C0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rFonts w:eastAsiaTheme="minorHAnsi"/>
                <w:position w:val="-10"/>
                <w:sz w:val="26"/>
                <w:szCs w:val="26"/>
              </w:rPr>
              <w:object w:dxaOrig="1120" w:dyaOrig="320" w14:anchorId="3300F447">
                <v:shape id="_x0000_i1028" type="#_x0000_t75" style="width:56.25pt;height:15.75pt" o:ole="">
                  <v:imagedata r:id="rId8" o:title=""/>
                </v:shape>
                <o:OLEObject Type="Embed" ProgID="Equation.DSMT4" ShapeID="_x0000_i1028" DrawAspect="Content" ObjectID="_1765261201" r:id="rId11"/>
              </w:object>
            </w:r>
          </w:p>
          <w:p w14:paraId="426C6A03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a comple</w:t>
            </w:r>
            <w:r>
              <w:rPr>
                <w:sz w:val="28"/>
                <w:szCs w:val="28"/>
              </w:rPr>
              <w:t>x space</w:t>
            </w:r>
          </w:p>
          <w:p w14:paraId="542BBAC6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atisfying that</w:t>
            </w:r>
          </w:p>
          <w:p w14:paraId="2CA914EC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first main  theorem</w:t>
            </w:r>
          </w:p>
          <w:p w14:paraId="6D947726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ction</w:t>
            </w:r>
          </w:p>
          <w:p w14:paraId="73ABEFB4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678E">
              <w:rPr>
                <w:sz w:val="28"/>
                <w:szCs w:val="28"/>
              </w:rPr>
              <w:t>prepar</w:t>
            </w:r>
            <w:r>
              <w:rPr>
                <w:sz w:val="28"/>
                <w:szCs w:val="28"/>
              </w:rPr>
              <w:t>e</w:t>
            </w:r>
          </w:p>
          <w:p w14:paraId="2617B2D2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econd main theorem</w:t>
            </w:r>
          </w:p>
          <w:p w14:paraId="7633E173" w14:textId="77777777" w:rsidR="009B5D01" w:rsidRPr="00455BD9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formula</w:t>
            </w:r>
          </w:p>
        </w:tc>
      </w:tr>
      <w:tr w:rsidR="009B5D01" w:rsidRPr="00455BD9" w14:paraId="53A28F34" w14:textId="77777777" w:rsidTr="00391E49">
        <w:tc>
          <w:tcPr>
            <w:tcW w:w="2965" w:type="dxa"/>
            <w:tcBorders>
              <w:bottom w:val="nil"/>
            </w:tcBorders>
          </w:tcPr>
          <w:p w14:paraId="6D7D9EDB" w14:textId="77777777" w:rsidR="009B5D01" w:rsidRPr="00455BD9" w:rsidRDefault="009B5D01" w:rsidP="00391E4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Pr="00F512D4">
              <w:rPr>
                <w:sz w:val="28"/>
                <w:szCs w:val="28"/>
              </w:rPr>
              <w:t>THE STRONG FORELLI PROPERTY OF FRÉCHET SPACES</w:t>
            </w:r>
          </w:p>
        </w:tc>
        <w:tc>
          <w:tcPr>
            <w:tcW w:w="2700" w:type="dxa"/>
            <w:tcBorders>
              <w:bottom w:val="nil"/>
            </w:tcBorders>
            <w:vAlign w:val="center"/>
          </w:tcPr>
          <w:p w14:paraId="074427CE" w14:textId="77777777" w:rsidR="009B5D01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5CB7C135" w14:textId="77777777" w:rsidR="009B5D01" w:rsidRPr="00455BD9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equence</w:t>
            </w:r>
          </w:p>
        </w:tc>
        <w:tc>
          <w:tcPr>
            <w:tcW w:w="3113" w:type="dxa"/>
            <w:tcBorders>
              <w:bottom w:val="nil"/>
            </w:tcBorders>
          </w:tcPr>
          <w:p w14:paraId="107BF103" w14:textId="77777777" w:rsidR="009B5D01" w:rsidRDefault="009B5D01" w:rsidP="00391E4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453"/>
            </w:tblGrid>
            <w:tr w:rsidR="009B5D01" w14:paraId="261AB8B5" w14:textId="77777777" w:rsidTr="00391E49">
              <w:trPr>
                <w:trHeight w:val="300"/>
              </w:trPr>
              <w:tc>
                <w:tcPr>
                  <w:tcW w:w="24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DD9C2FF" w14:textId="77777777" w:rsidR="009B5D01" w:rsidRDefault="009B5D01" w:rsidP="00391E49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F512D4">
                    <w:rPr>
                      <w:sz w:val="28"/>
                      <w:szCs w:val="28"/>
                    </w:rPr>
                    <w:t>a sequence</w:t>
                  </w:r>
                </w:p>
              </w:tc>
            </w:tr>
          </w:tbl>
          <w:p w14:paraId="6A2CCC32" w14:textId="77777777" w:rsidR="009B5D01" w:rsidRPr="00455BD9" w:rsidRDefault="009B5D01" w:rsidP="00391E4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9B5D01" w:rsidRPr="00455BD9" w14:paraId="4352CD76" w14:textId="77777777" w:rsidTr="00391E49">
        <w:tc>
          <w:tcPr>
            <w:tcW w:w="2965" w:type="dxa"/>
            <w:tcBorders>
              <w:top w:val="nil"/>
              <w:bottom w:val="nil"/>
            </w:tcBorders>
          </w:tcPr>
          <w:p w14:paraId="1E5C8D18" w14:textId="77777777" w:rsidR="009B5D01" w:rsidRDefault="009B5D01" w:rsidP="00391E49">
            <w:pPr>
              <w:rPr>
                <w:sz w:val="28"/>
                <w:szCs w:val="28"/>
              </w:rPr>
            </w:pPr>
          </w:p>
        </w:tc>
        <w:tc>
          <w:tcPr>
            <w:tcW w:w="270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F9D84F8" w14:textId="77777777" w:rsidR="009B5D01" w:rsidRPr="00455BD9" w:rsidRDefault="009B5D01" w:rsidP="00391E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or</w:t>
            </w:r>
            <w:r w:rsidRPr="00F512D4">
              <w:rPr>
                <w:sz w:val="28"/>
                <w:szCs w:val="28"/>
              </w:rPr>
              <w:t xml:space="preserve"> the infinit</w:t>
            </w:r>
            <w:r>
              <w:rPr>
                <w:sz w:val="28"/>
                <w:szCs w:val="28"/>
              </w:rPr>
              <w:t>e</w:t>
            </w:r>
          </w:p>
        </w:tc>
        <w:tc>
          <w:tcPr>
            <w:tcW w:w="3113" w:type="dxa"/>
            <w:tcBorders>
              <w:top w:val="nil"/>
              <w:left w:val="single" w:sz="4" w:space="0" w:color="auto"/>
              <w:bottom w:val="nil"/>
            </w:tcBorders>
          </w:tcPr>
          <w:p w14:paraId="3903013A" w14:textId="77777777" w:rsidR="009B5D01" w:rsidRPr="00455BD9" w:rsidRDefault="009B5D01" w:rsidP="00391E49">
            <w:pPr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in the infinit</w:t>
            </w:r>
            <w:r>
              <w:rPr>
                <w:sz w:val="28"/>
                <w:szCs w:val="28"/>
              </w:rPr>
              <w:t>e</w:t>
            </w:r>
          </w:p>
        </w:tc>
      </w:tr>
      <w:tr w:rsidR="009B5D01" w:rsidRPr="00455BD9" w14:paraId="182969BE" w14:textId="77777777" w:rsidTr="00391E49">
        <w:tc>
          <w:tcPr>
            <w:tcW w:w="2965" w:type="dxa"/>
            <w:tcBorders>
              <w:top w:val="nil"/>
              <w:bottom w:val="nil"/>
            </w:tcBorders>
          </w:tcPr>
          <w:p w14:paraId="5AA0F4F8" w14:textId="77777777" w:rsidR="009B5D01" w:rsidRDefault="009B5D01" w:rsidP="00391E49">
            <w:pPr>
              <w:rPr>
                <w:sz w:val="28"/>
                <w:szCs w:val="28"/>
              </w:rPr>
            </w:pPr>
          </w:p>
        </w:tc>
        <w:tc>
          <w:tcPr>
            <w:tcW w:w="270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6BE2A469" w14:textId="77777777" w:rsidR="009B5D01" w:rsidRPr="00455BD9" w:rsidRDefault="009B5D01" w:rsidP="00391E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fficiently </w:t>
            </w:r>
          </w:p>
        </w:tc>
        <w:tc>
          <w:tcPr>
            <w:tcW w:w="3113" w:type="dxa"/>
            <w:tcBorders>
              <w:top w:val="nil"/>
              <w:left w:val="single" w:sz="4" w:space="0" w:color="auto"/>
              <w:bottom w:val="nil"/>
            </w:tcBorders>
          </w:tcPr>
          <w:p w14:paraId="70CA3392" w14:textId="77777777" w:rsidR="009B5D01" w:rsidRPr="00455BD9" w:rsidRDefault="009B5D01" w:rsidP="00391E49">
            <w:pPr>
              <w:rPr>
                <w:sz w:val="28"/>
                <w:szCs w:val="28"/>
              </w:rPr>
            </w:pPr>
            <w:r w:rsidRPr="00F512D4">
              <w:rPr>
                <w:sz w:val="28"/>
                <w:szCs w:val="28"/>
              </w:rPr>
              <w:t>sufficiently large</w:t>
            </w:r>
          </w:p>
        </w:tc>
      </w:tr>
      <w:tr w:rsidR="009B5D01" w:rsidRPr="00455BD9" w14:paraId="01B07EFA" w14:textId="77777777" w:rsidTr="00391E49">
        <w:tc>
          <w:tcPr>
            <w:tcW w:w="2965" w:type="dxa"/>
            <w:tcBorders>
              <w:top w:val="nil"/>
            </w:tcBorders>
          </w:tcPr>
          <w:p w14:paraId="07CA61B0" w14:textId="77777777" w:rsidR="009B5D01" w:rsidRDefault="009B5D01" w:rsidP="00391E49">
            <w:pPr>
              <w:rPr>
                <w:sz w:val="28"/>
                <w:szCs w:val="28"/>
              </w:rPr>
            </w:pPr>
          </w:p>
        </w:tc>
        <w:tc>
          <w:tcPr>
            <w:tcW w:w="2700" w:type="dxa"/>
            <w:tcBorders>
              <w:top w:val="nil"/>
              <w:right w:val="single" w:sz="4" w:space="0" w:color="auto"/>
            </w:tcBorders>
            <w:vAlign w:val="center"/>
          </w:tcPr>
          <w:p w14:paraId="7A12513C" w14:textId="77777777" w:rsidR="009B5D01" w:rsidRDefault="009B5D01" w:rsidP="00391E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 w:rsidRPr="00F512D4">
              <w:rPr>
                <w:sz w:val="28"/>
                <w:szCs w:val="28"/>
              </w:rPr>
              <w:t>ain</w:t>
            </w:r>
            <w:r>
              <w:rPr>
                <w:sz w:val="28"/>
                <w:szCs w:val="28"/>
              </w:rPr>
              <w:t xml:space="preserve"> </w:t>
            </w:r>
            <w:r w:rsidRPr="00F512D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f</w:t>
            </w:r>
            <w:r w:rsidRPr="00F512D4">
              <w:rPr>
                <w:sz w:val="28"/>
                <w:szCs w:val="28"/>
              </w:rPr>
              <w:t>irst theorem</w:t>
            </w:r>
          </w:p>
        </w:tc>
        <w:tc>
          <w:tcPr>
            <w:tcW w:w="31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14:paraId="2BC362C2" w14:textId="77777777" w:rsidR="009B5D01" w:rsidRPr="00F512D4" w:rsidRDefault="009B5D01" w:rsidP="00391E4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</w:t>
            </w:r>
            <w:r w:rsidRPr="00F512D4">
              <w:rPr>
                <w:sz w:val="28"/>
                <w:szCs w:val="28"/>
              </w:rPr>
              <w:t>irst</w:t>
            </w:r>
            <w:r>
              <w:rPr>
                <w:sz w:val="28"/>
                <w:szCs w:val="28"/>
              </w:rPr>
              <w:t xml:space="preserve"> </w:t>
            </w:r>
            <w:r w:rsidRPr="00F512D4">
              <w:rPr>
                <w:sz w:val="28"/>
                <w:szCs w:val="28"/>
              </w:rPr>
              <w:t>main theorem</w:t>
            </w:r>
          </w:p>
        </w:tc>
      </w:tr>
      <w:tr w:rsidR="009B5D01" w:rsidRPr="00455BD9" w14:paraId="6DD99544" w14:textId="77777777" w:rsidTr="00391E49">
        <w:tc>
          <w:tcPr>
            <w:tcW w:w="2965" w:type="dxa"/>
          </w:tcPr>
          <w:p w14:paraId="6B03EFC5" w14:textId="77777777" w:rsidR="009B5D01" w:rsidRDefault="009B5D01" w:rsidP="00391E49">
            <w:pPr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3. THE</w:t>
            </w:r>
            <w:r>
              <w:rPr>
                <w:sz w:val="28"/>
                <w:szCs w:val="28"/>
              </w:rPr>
              <w:t xml:space="preserve"> C</w:t>
            </w:r>
            <w:r w:rsidRPr="004F5D94">
              <w:rPr>
                <w:sz w:val="28"/>
                <w:szCs w:val="28"/>
              </w:rPr>
              <w:t xml:space="preserve">ONVERGENCE </w:t>
            </w:r>
          </w:p>
          <w:p w14:paraId="11124631" w14:textId="77777777" w:rsidR="009B5D01" w:rsidRDefault="009B5D01" w:rsidP="00391E4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OF A FOR</w:t>
            </w:r>
            <w:r w:rsidRPr="004F5D94">
              <w:rPr>
                <w:sz w:val="28"/>
                <w:szCs w:val="28"/>
              </w:rPr>
              <w:t xml:space="preserve">MAL </w:t>
            </w:r>
          </w:p>
          <w:p w14:paraId="051B8651" w14:textId="77777777" w:rsidR="009B5D01" w:rsidRPr="00924F72" w:rsidRDefault="009B5D01" w:rsidP="00391E49">
            <w:pPr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POWER SERIES BETWEEN</w:t>
            </w:r>
            <w:r>
              <w:rPr>
                <w:sz w:val="28"/>
                <w:szCs w:val="28"/>
              </w:rPr>
              <w:t xml:space="preserve"> </w:t>
            </w:r>
            <w:r w:rsidRPr="004F5D94">
              <w:rPr>
                <w:sz w:val="28"/>
                <w:szCs w:val="28"/>
              </w:rPr>
              <w:t>FRÉCHET SPACES</w:t>
            </w:r>
          </w:p>
        </w:tc>
        <w:tc>
          <w:tcPr>
            <w:tcW w:w="2700" w:type="dxa"/>
            <w:vAlign w:val="center"/>
          </w:tcPr>
          <w:p w14:paraId="0BFC93F7" w14:textId="77777777" w:rsidR="009B5D01" w:rsidRPr="00924F72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Pr="004F5D94">
              <w:rPr>
                <w:sz w:val="28"/>
                <w:szCs w:val="28"/>
              </w:rPr>
              <w:t>omplete</w:t>
            </w:r>
            <w:r>
              <w:rPr>
                <w:sz w:val="28"/>
                <w:szCs w:val="28"/>
              </w:rPr>
              <w:t xml:space="preserve"> at</w:t>
            </w:r>
            <w:r w:rsidRPr="004F5D94">
              <w:rPr>
                <w:sz w:val="28"/>
                <w:szCs w:val="28"/>
              </w:rPr>
              <w:t xml:space="preserve"> here</w:t>
            </w:r>
          </w:p>
        </w:tc>
        <w:tc>
          <w:tcPr>
            <w:tcW w:w="3113" w:type="dxa"/>
            <w:tcBorders>
              <w:top w:val="single" w:sz="4" w:space="0" w:color="auto"/>
            </w:tcBorders>
            <w:vAlign w:val="center"/>
          </w:tcPr>
          <w:p w14:paraId="73C52998" w14:textId="77777777" w:rsidR="009B5D01" w:rsidRPr="00924F72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t>complete here</w:t>
            </w:r>
          </w:p>
        </w:tc>
      </w:tr>
      <w:tr w:rsidR="009B5D01" w:rsidRPr="00455BD9" w14:paraId="3BA49C4C" w14:textId="77777777" w:rsidTr="00391E49">
        <w:tc>
          <w:tcPr>
            <w:tcW w:w="2965" w:type="dxa"/>
          </w:tcPr>
          <w:p w14:paraId="4F404504" w14:textId="77777777" w:rsidR="009B5D01" w:rsidRPr="00455BD9" w:rsidRDefault="009B5D01" w:rsidP="00391E4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4F5D94">
              <w:rPr>
                <w:sz w:val="28"/>
                <w:szCs w:val="28"/>
              </w:rPr>
              <w:lastRenderedPageBreak/>
              <w:t>REFERENCES</w:t>
            </w:r>
          </w:p>
        </w:tc>
        <w:tc>
          <w:tcPr>
            <w:tcW w:w="2700" w:type="dxa"/>
            <w:vAlign w:val="center"/>
          </w:tcPr>
          <w:p w14:paraId="6FA49945" w14:textId="77777777" w:rsidR="009B5D01" w:rsidRPr="00681E8C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Vogt</w:t>
            </w:r>
          </w:p>
        </w:tc>
        <w:tc>
          <w:tcPr>
            <w:tcW w:w="3113" w:type="dxa"/>
            <w:vAlign w:val="center"/>
          </w:tcPr>
          <w:p w14:paraId="1898DEB6" w14:textId="77777777" w:rsidR="009B5D01" w:rsidRPr="00681E8C" w:rsidRDefault="009B5D01" w:rsidP="00391E4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Vogt</w:t>
            </w:r>
          </w:p>
        </w:tc>
      </w:tr>
    </w:tbl>
    <w:p w14:paraId="343EA2B9" w14:textId="77777777" w:rsidR="00455BD9" w:rsidRPr="00455BD9" w:rsidRDefault="004F5D94" w:rsidP="00D24660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Tôi đã </w:t>
      </w:r>
      <w:r w:rsidR="00455BD9" w:rsidRPr="00455BD9">
        <w:rPr>
          <w:sz w:val="28"/>
          <w:szCs w:val="28"/>
        </w:rPr>
        <w:t>chỉnh sửa hoàn chỉnh các lỗi chính tả và một số lỗi nhỏ khác theo góp ý của Thầy</w:t>
      </w:r>
      <w:r w:rsidR="00CD06FA">
        <w:rPr>
          <w:sz w:val="28"/>
          <w:szCs w:val="28"/>
        </w:rPr>
        <w:t>/Cô</w:t>
      </w:r>
      <w:r w:rsidR="00455BD9" w:rsidRPr="00455BD9">
        <w:rPr>
          <w:sz w:val="28"/>
          <w:szCs w:val="28"/>
        </w:rPr>
        <w:t xml:space="preserve"> phản biện.</w:t>
      </w:r>
    </w:p>
    <w:p w14:paraId="61F56660" w14:textId="77777777" w:rsidR="00455BD9" w:rsidRDefault="00455BD9" w:rsidP="00455BD9">
      <w:pPr>
        <w:rPr>
          <w:sz w:val="28"/>
          <w:szCs w:val="28"/>
        </w:rPr>
      </w:pPr>
      <w:r w:rsidRPr="00455BD9">
        <w:rPr>
          <w:b/>
          <w:bCs/>
          <w:sz w:val="28"/>
          <w:szCs w:val="28"/>
        </w:rPr>
        <w:tab/>
      </w:r>
      <w:r w:rsidRPr="00455BD9">
        <w:rPr>
          <w:sz w:val="28"/>
          <w:szCs w:val="28"/>
        </w:rPr>
        <w:t>Tôi xin trân trọng cảm ơn!</w:t>
      </w:r>
    </w:p>
    <w:p w14:paraId="1E65628B" w14:textId="77777777" w:rsidR="003A7356" w:rsidRDefault="003A7356" w:rsidP="003A735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 w:rsidR="004F5D94">
        <w:rPr>
          <w:sz w:val="28"/>
          <w:szCs w:val="28"/>
        </w:rPr>
        <w:t>T</w:t>
      </w:r>
      <w:r>
        <w:rPr>
          <w:sz w:val="28"/>
          <w:szCs w:val="28"/>
        </w:rPr>
        <w:t>ác giả</w:t>
      </w:r>
    </w:p>
    <w:p w14:paraId="48417671" w14:textId="77777777" w:rsidR="00CE7E93" w:rsidRPr="00781EF5" w:rsidRDefault="00CE7E93" w:rsidP="008B5904">
      <w:pPr>
        <w:spacing w:beforeLines="60" w:before="144" w:afterLines="60" w:after="144" w:line="312" w:lineRule="auto"/>
        <w:ind w:firstLine="0"/>
        <w:rPr>
          <w:b/>
          <w:lang w:val="vi-VN"/>
        </w:rPr>
      </w:pPr>
    </w:p>
    <w:sectPr w:rsidR="00CE7E93" w:rsidRPr="00781EF5" w:rsidSect="006F1325">
      <w:pgSz w:w="11907" w:h="16839" w:code="9"/>
      <w:pgMar w:top="851" w:right="1134" w:bottom="1701" w:left="198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F36710"/>
    <w:multiLevelType w:val="hybridMultilevel"/>
    <w:tmpl w:val="E7960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904649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7E93"/>
    <w:rsid w:val="00031903"/>
    <w:rsid w:val="00075205"/>
    <w:rsid w:val="00085E1E"/>
    <w:rsid w:val="000C5874"/>
    <w:rsid w:val="001508A7"/>
    <w:rsid w:val="001C55F4"/>
    <w:rsid w:val="001C6231"/>
    <w:rsid w:val="002015D9"/>
    <w:rsid w:val="00231F08"/>
    <w:rsid w:val="002634A3"/>
    <w:rsid w:val="00270C7B"/>
    <w:rsid w:val="002A6BD9"/>
    <w:rsid w:val="002B7735"/>
    <w:rsid w:val="002B7CC3"/>
    <w:rsid w:val="002E5C65"/>
    <w:rsid w:val="0030291B"/>
    <w:rsid w:val="003967BB"/>
    <w:rsid w:val="003978DC"/>
    <w:rsid w:val="003A7356"/>
    <w:rsid w:val="003C2626"/>
    <w:rsid w:val="003F6BC8"/>
    <w:rsid w:val="00401BAA"/>
    <w:rsid w:val="0040298F"/>
    <w:rsid w:val="0040447B"/>
    <w:rsid w:val="0041192E"/>
    <w:rsid w:val="00455BD9"/>
    <w:rsid w:val="00462844"/>
    <w:rsid w:val="00493D93"/>
    <w:rsid w:val="004A0ECD"/>
    <w:rsid w:val="004A2D01"/>
    <w:rsid w:val="004B1A92"/>
    <w:rsid w:val="004C00BF"/>
    <w:rsid w:val="004D7C2C"/>
    <w:rsid w:val="004F0DC1"/>
    <w:rsid w:val="004F22AA"/>
    <w:rsid w:val="004F5D94"/>
    <w:rsid w:val="00535D4F"/>
    <w:rsid w:val="005474BF"/>
    <w:rsid w:val="00561A7B"/>
    <w:rsid w:val="005926EA"/>
    <w:rsid w:val="00594DDF"/>
    <w:rsid w:val="005A5889"/>
    <w:rsid w:val="005E71D1"/>
    <w:rsid w:val="006115EF"/>
    <w:rsid w:val="00612FC7"/>
    <w:rsid w:val="00640672"/>
    <w:rsid w:val="00664742"/>
    <w:rsid w:val="00667EE6"/>
    <w:rsid w:val="00681E8C"/>
    <w:rsid w:val="00693D3B"/>
    <w:rsid w:val="006A1DCD"/>
    <w:rsid w:val="006F1325"/>
    <w:rsid w:val="00703A97"/>
    <w:rsid w:val="0074654F"/>
    <w:rsid w:val="00767E4E"/>
    <w:rsid w:val="00781EF5"/>
    <w:rsid w:val="00813FB3"/>
    <w:rsid w:val="00846FCC"/>
    <w:rsid w:val="00865E82"/>
    <w:rsid w:val="00881654"/>
    <w:rsid w:val="008B5904"/>
    <w:rsid w:val="00924F72"/>
    <w:rsid w:val="00950D40"/>
    <w:rsid w:val="0097748B"/>
    <w:rsid w:val="009942AC"/>
    <w:rsid w:val="009A0D51"/>
    <w:rsid w:val="009B5D01"/>
    <w:rsid w:val="009E0AC6"/>
    <w:rsid w:val="009E2201"/>
    <w:rsid w:val="00A020D5"/>
    <w:rsid w:val="00A05B30"/>
    <w:rsid w:val="00A12729"/>
    <w:rsid w:val="00A64299"/>
    <w:rsid w:val="00AB7DF9"/>
    <w:rsid w:val="00AE2189"/>
    <w:rsid w:val="00B30649"/>
    <w:rsid w:val="00B8261C"/>
    <w:rsid w:val="00BB723D"/>
    <w:rsid w:val="00BD5D40"/>
    <w:rsid w:val="00C10610"/>
    <w:rsid w:val="00C37574"/>
    <w:rsid w:val="00C51F4E"/>
    <w:rsid w:val="00C645DB"/>
    <w:rsid w:val="00C94977"/>
    <w:rsid w:val="00CB678E"/>
    <w:rsid w:val="00CD06FA"/>
    <w:rsid w:val="00CD3454"/>
    <w:rsid w:val="00CE7E93"/>
    <w:rsid w:val="00D10285"/>
    <w:rsid w:val="00D218CE"/>
    <w:rsid w:val="00D24660"/>
    <w:rsid w:val="00D37B2C"/>
    <w:rsid w:val="00D80C43"/>
    <w:rsid w:val="00DD0205"/>
    <w:rsid w:val="00DF112A"/>
    <w:rsid w:val="00DF69A3"/>
    <w:rsid w:val="00E31FEA"/>
    <w:rsid w:val="00E60BEA"/>
    <w:rsid w:val="00E709C8"/>
    <w:rsid w:val="00E832BC"/>
    <w:rsid w:val="00E92351"/>
    <w:rsid w:val="00F22D14"/>
    <w:rsid w:val="00F512D4"/>
    <w:rsid w:val="00FA37BC"/>
    <w:rsid w:val="00FA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1B36F5"/>
  <w15:docId w15:val="{EEB5D701-82C7-4664-8C9E-3986FC999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after="120"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6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E7E93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</w:rPr>
  </w:style>
  <w:style w:type="paragraph" w:customStyle="1" w:styleId="Noidung">
    <w:name w:val="Noi dung"/>
    <w:qFormat/>
    <w:rsid w:val="004A2D01"/>
    <w:pPr>
      <w:spacing w:before="80" w:after="40" w:line="240" w:lineRule="auto"/>
      <w:ind w:firstLine="454"/>
    </w:pPr>
    <w:rPr>
      <w:rFonts w:eastAsia="Calibri"/>
      <w:sz w:val="22"/>
      <w:szCs w:val="20"/>
    </w:rPr>
  </w:style>
  <w:style w:type="table" w:styleId="TableGrid">
    <w:name w:val="Table Grid"/>
    <w:basedOn w:val="TableNormal"/>
    <w:rsid w:val="00455BD9"/>
    <w:pPr>
      <w:spacing w:before="0" w:after="0" w:line="240" w:lineRule="auto"/>
      <w:ind w:firstLine="0"/>
      <w:jc w:val="left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201"/>
    <w:pPr>
      <w:spacing w:before="0"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201"/>
    <w:rPr>
      <w:rFonts w:ascii="Consolas" w:hAnsi="Consolas"/>
      <w:sz w:val="20"/>
      <w:szCs w:val="20"/>
    </w:rPr>
  </w:style>
  <w:style w:type="paragraph" w:styleId="ListParagraph">
    <w:name w:val="List Paragraph"/>
    <w:basedOn w:val="Normal"/>
    <w:uiPriority w:val="34"/>
    <w:qFormat/>
    <w:rsid w:val="00085E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6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98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206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314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0226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15919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5432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645583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24904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41839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5407636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706883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81358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02319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38637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46356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2994804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903485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6792260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5312519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8380240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797648209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5986137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110583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786822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08267993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925846215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719819469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14493683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307440193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640039577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9E85B6-319A-4000-BE00-6BEA25AF03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272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33</cp:revision>
  <dcterms:created xsi:type="dcterms:W3CDTF">2018-07-20T07:18:00Z</dcterms:created>
  <dcterms:modified xsi:type="dcterms:W3CDTF">2023-12-28T02:33:00Z</dcterms:modified>
</cp:coreProperties>
</file>